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2CB1" w:rsidRDefault="009E78C0" w:rsidP="009E78C0">
      <w:pPr>
        <w:jc w:val="center"/>
      </w:pPr>
      <w:r>
        <w:t>REVIEW GRAPHING TRIGONOMETRIC FUNCTIONS</w:t>
      </w:r>
    </w:p>
    <w:p w:rsidR="009E78C0" w:rsidRDefault="009E78C0" w:rsidP="009E78C0">
      <w:r>
        <w:t>Graph:</w:t>
      </w:r>
    </w:p>
    <w:p w:rsidR="00F818CF" w:rsidRDefault="00F818CF" w:rsidP="009E78C0">
      <w:r>
        <w:t xml:space="preserve">1.  </w:t>
      </w:r>
      <w:r w:rsidRPr="00F818CF">
        <w:rPr>
          <w:position w:val="-28"/>
        </w:rPr>
        <w:object w:dxaOrig="2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3.75pt" o:ole="">
            <v:imagedata r:id="rId9" o:title=""/>
          </v:shape>
          <o:OLEObject Type="Embed" ProgID="Equation.DSMT4" ShapeID="_x0000_i1025" DrawAspect="Content" ObjectID="_1470464334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5E253C" w:rsidRPr="00F818CF">
        <w:rPr>
          <w:position w:val="-28"/>
        </w:rPr>
        <w:object w:dxaOrig="2400" w:dyaOrig="680">
          <v:shape id="_x0000_i1026" type="#_x0000_t75" style="width:120pt;height:33.75pt" o:ole="">
            <v:imagedata r:id="rId11" o:title=""/>
          </v:shape>
          <o:OLEObject Type="Embed" ProgID="Equation.DSMT4" ShapeID="_x0000_i1026" DrawAspect="Content" ObjectID="_1470464335" r:id="rId12"/>
        </w:object>
      </w:r>
    </w:p>
    <w:p w:rsidR="009E78C0" w:rsidRDefault="009E78C0" w:rsidP="009E78C0"/>
    <w:p w:rsidR="00F818CF" w:rsidRDefault="00F818CF" w:rsidP="009E78C0"/>
    <w:p w:rsidR="002C166D" w:rsidRDefault="002C166D" w:rsidP="009E78C0"/>
    <w:p w:rsidR="002C166D" w:rsidRDefault="002C166D" w:rsidP="009E78C0"/>
    <w:p w:rsidR="002C166D" w:rsidRDefault="002C166D" w:rsidP="009E78C0"/>
    <w:p w:rsidR="002C166D" w:rsidRDefault="002C166D" w:rsidP="009E78C0"/>
    <w:p w:rsidR="002C166D" w:rsidRDefault="002C166D" w:rsidP="009E78C0"/>
    <w:p w:rsidR="002C166D" w:rsidRDefault="002C166D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>
      <w:r>
        <w:t xml:space="preserve">3.  </w:t>
      </w:r>
      <w:r w:rsidRPr="00F818CF">
        <w:rPr>
          <w:position w:val="-28"/>
        </w:rPr>
        <w:object w:dxaOrig="2299" w:dyaOrig="680">
          <v:shape id="_x0000_i1027" type="#_x0000_t75" style="width:114.75pt;height:33.75pt" o:ole="">
            <v:imagedata r:id="rId13" o:title=""/>
          </v:shape>
          <o:OLEObject Type="Embed" ProgID="Equation.DSMT4" ShapeID="_x0000_i1027" DrawAspect="Content" ObjectID="_1470464336" r:id="rId14"/>
        </w:object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F818CF">
        <w:rPr>
          <w:position w:val="-28"/>
        </w:rPr>
        <w:object w:dxaOrig="2260" w:dyaOrig="680">
          <v:shape id="_x0000_i1028" type="#_x0000_t75" style="width:113.25pt;height:33.75pt" o:ole="">
            <v:imagedata r:id="rId15" o:title=""/>
          </v:shape>
          <o:OLEObject Type="Embed" ProgID="Equation.DSMT4" ShapeID="_x0000_i1028" DrawAspect="Content" ObjectID="_1470464337" r:id="rId16"/>
        </w:object>
      </w:r>
    </w:p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>
      <w:r>
        <w:lastRenderedPageBreak/>
        <w:t xml:space="preserve">5.  </w:t>
      </w:r>
      <w:r w:rsidRPr="00F818CF">
        <w:rPr>
          <w:position w:val="-10"/>
        </w:rPr>
        <w:object w:dxaOrig="1400" w:dyaOrig="320">
          <v:shape id="_x0000_i1029" type="#_x0000_t75" style="width:69.75pt;height:15.75pt" o:ole="">
            <v:imagedata r:id="rId17" o:title=""/>
          </v:shape>
          <o:OLEObject Type="Embed" ProgID="Equation.DSMT4" ShapeID="_x0000_i1029" DrawAspect="Content" ObjectID="_1470464338" r:id="rId1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Pr="00F818CF">
        <w:rPr>
          <w:position w:val="-28"/>
        </w:rPr>
        <w:object w:dxaOrig="1700" w:dyaOrig="680">
          <v:shape id="_x0000_i1030" type="#_x0000_t75" style="width:84.75pt;height:33.75pt" o:ole="">
            <v:imagedata r:id="rId19" o:title=""/>
          </v:shape>
          <o:OLEObject Type="Embed" ProgID="Equation.DSMT4" ShapeID="_x0000_i1030" DrawAspect="Content" ObjectID="_1470464339" r:id="rId20"/>
        </w:object>
      </w:r>
    </w:p>
    <w:p w:rsidR="009E78C0" w:rsidRDefault="009E78C0" w:rsidP="009E78C0"/>
    <w:p w:rsidR="00F818CF" w:rsidRDefault="00F818CF" w:rsidP="009E78C0"/>
    <w:p w:rsidR="002C166D" w:rsidRDefault="002C166D" w:rsidP="009E78C0"/>
    <w:p w:rsidR="002C166D" w:rsidRDefault="002C166D" w:rsidP="009E78C0"/>
    <w:p w:rsidR="002C166D" w:rsidRDefault="002C166D" w:rsidP="009E78C0"/>
    <w:p w:rsidR="00F818CF" w:rsidRDefault="00F818CF" w:rsidP="009E78C0"/>
    <w:p w:rsidR="00F818CF" w:rsidRDefault="00F818CF" w:rsidP="009E78C0"/>
    <w:p w:rsidR="00F30552" w:rsidRDefault="00F818CF" w:rsidP="009C4822">
      <w:r>
        <w:t xml:space="preserve">7.  </w:t>
      </w:r>
      <w:r w:rsidRPr="00F818CF">
        <w:rPr>
          <w:position w:val="-28"/>
        </w:rPr>
        <w:object w:dxaOrig="2000" w:dyaOrig="680">
          <v:shape id="_x0000_i1031" type="#_x0000_t75" style="width:99.75pt;height:33.75pt" o:ole="">
            <v:imagedata r:id="rId21" o:title=""/>
          </v:shape>
          <o:OLEObject Type="Embed" ProgID="Equation.DSMT4" ShapeID="_x0000_i1031" DrawAspect="Content" ObjectID="_1470464340" r:id="rId22"/>
        </w:object>
      </w:r>
      <w:r>
        <w:tab/>
      </w:r>
      <w:r>
        <w:tab/>
      </w:r>
      <w:r>
        <w:tab/>
      </w:r>
      <w:r>
        <w:tab/>
      </w:r>
      <w:r>
        <w:tab/>
        <w:t xml:space="preserve">8.  </w:t>
      </w:r>
      <w:r w:rsidRPr="00F818CF">
        <w:rPr>
          <w:position w:val="-14"/>
        </w:rPr>
        <w:object w:dxaOrig="2079" w:dyaOrig="400">
          <v:shape id="_x0000_i1032" type="#_x0000_t75" style="width:104.25pt;height:20.25pt" o:ole="">
            <v:imagedata r:id="rId23" o:title=""/>
          </v:shape>
          <o:OLEObject Type="Embed" ProgID="Equation.DSMT4" ShapeID="_x0000_i1032" DrawAspect="Content" ObjectID="_1470464341" r:id="rId24"/>
        </w:object>
      </w:r>
    </w:p>
    <w:p w:rsidR="00F818CF" w:rsidRDefault="00F818CF" w:rsidP="009C4822"/>
    <w:p w:rsidR="00F818CF" w:rsidRDefault="00F818CF" w:rsidP="009C4822"/>
    <w:p w:rsidR="00F818CF" w:rsidRDefault="00F818CF" w:rsidP="009C4822"/>
    <w:p w:rsidR="002C166D" w:rsidRDefault="002C166D" w:rsidP="009C4822"/>
    <w:p w:rsidR="002C166D" w:rsidRDefault="002C166D" w:rsidP="009C4822"/>
    <w:p w:rsidR="002C166D" w:rsidRDefault="002C166D" w:rsidP="009C4822"/>
    <w:p w:rsidR="002C166D" w:rsidRDefault="002C166D" w:rsidP="009C4822"/>
    <w:p w:rsidR="00F818CF" w:rsidRDefault="00F818CF" w:rsidP="009C4822"/>
    <w:p w:rsidR="00F818CF" w:rsidRDefault="00F818CF" w:rsidP="009C4822">
      <w:r>
        <w:t xml:space="preserve">9.  </w:t>
      </w:r>
      <w:r w:rsidRPr="00F818CF">
        <w:rPr>
          <w:position w:val="-28"/>
        </w:rPr>
        <w:object w:dxaOrig="1800" w:dyaOrig="680">
          <v:shape id="_x0000_i1033" type="#_x0000_t75" style="width:90pt;height:33.75pt" o:ole="">
            <v:imagedata r:id="rId25" o:title=""/>
          </v:shape>
          <o:OLEObject Type="Embed" ProgID="Equation.DSMT4" ShapeID="_x0000_i1033" DrawAspect="Content" ObjectID="_1470464342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bookmarkStart w:id="0" w:name="_GoBack"/>
      <w:r w:rsidR="0006592E" w:rsidRPr="00F818CF">
        <w:rPr>
          <w:position w:val="-10"/>
        </w:rPr>
        <w:object w:dxaOrig="1640" w:dyaOrig="320">
          <v:shape id="_x0000_i1037" type="#_x0000_t75" style="width:81.75pt;height:15.75pt" o:ole="">
            <v:imagedata r:id="rId27" o:title=""/>
          </v:shape>
          <o:OLEObject Type="Embed" ProgID="Equation.DSMT4" ShapeID="_x0000_i1037" DrawAspect="Content" ObjectID="_1470464343" r:id="rId28"/>
        </w:object>
      </w:r>
      <w:bookmarkEnd w:id="0"/>
    </w:p>
    <w:p w:rsidR="00B3679E" w:rsidRDefault="00B3679E" w:rsidP="009E78C0"/>
    <w:p w:rsidR="00F818CF" w:rsidRDefault="00F818CF" w:rsidP="009E78C0"/>
    <w:p w:rsidR="00F818CF" w:rsidRDefault="00F818CF" w:rsidP="009E78C0"/>
    <w:p w:rsidR="00F818CF" w:rsidRDefault="00F818CF" w:rsidP="009E78C0"/>
    <w:p w:rsidR="00F818CF" w:rsidRDefault="00F818CF" w:rsidP="009E78C0"/>
    <w:p w:rsidR="0092742E" w:rsidRDefault="0092742E" w:rsidP="009E78C0">
      <w:r>
        <w:lastRenderedPageBreak/>
        <w:t>Write the equation for the following trig functions.</w:t>
      </w:r>
    </w:p>
    <w:p w:rsidR="0092742E" w:rsidRDefault="0092742E" w:rsidP="009E78C0"/>
    <w:p w:rsidR="0092742E" w:rsidRPr="0092742E" w:rsidRDefault="0092742E" w:rsidP="0092742E">
      <w:pPr>
        <w:numPr>
          <w:ilvl w:val="0"/>
          <w:numId w:val="1"/>
        </w:numPr>
      </w:pPr>
      <w:r w:rsidRPr="0092742E">
        <w:t>A= -1</w:t>
      </w:r>
      <w:r w:rsidRPr="0092742E">
        <w:tab/>
      </w:r>
      <w:r w:rsidRPr="0092742E">
        <w:tab/>
        <w:t>P= 3π/7</w:t>
      </w:r>
      <w:r w:rsidRPr="0092742E">
        <w:tab/>
      </w:r>
      <w:r w:rsidRPr="0092742E">
        <w:tab/>
        <w:t>PS=  - π/3</w:t>
      </w:r>
      <w:r w:rsidRPr="0092742E">
        <w:tab/>
        <w:t>VS= -2 for sine</w:t>
      </w:r>
    </w:p>
    <w:p w:rsidR="0092742E" w:rsidRPr="0092742E" w:rsidRDefault="0092742E" w:rsidP="0092742E">
      <w:pPr>
        <w:numPr>
          <w:ilvl w:val="0"/>
          <w:numId w:val="1"/>
        </w:numPr>
      </w:pPr>
      <w:r w:rsidRPr="0092742E">
        <w:t>A= -8</w:t>
      </w:r>
      <w:r w:rsidRPr="0092742E">
        <w:tab/>
      </w:r>
      <w:r w:rsidRPr="0092742E">
        <w:tab/>
        <w:t>P= 4π/9</w:t>
      </w:r>
      <w:r w:rsidRPr="0092742E">
        <w:tab/>
      </w:r>
      <w:r w:rsidRPr="0092742E">
        <w:tab/>
        <w:t>PS= -2π/11</w:t>
      </w:r>
      <w:r w:rsidRPr="0092742E">
        <w:tab/>
        <w:t>VS= 2/17 for cosine</w:t>
      </w:r>
    </w:p>
    <w:p w:rsidR="0092742E" w:rsidRPr="0092742E" w:rsidRDefault="0092742E" w:rsidP="0092742E">
      <w:pPr>
        <w:numPr>
          <w:ilvl w:val="0"/>
          <w:numId w:val="1"/>
        </w:numPr>
      </w:pPr>
      <w:r w:rsidRPr="0092742E">
        <w:t>A= -4</w:t>
      </w:r>
      <w:r w:rsidRPr="0092742E">
        <w:tab/>
      </w:r>
      <w:r w:rsidRPr="0092742E">
        <w:tab/>
        <w:t>P= 4π</w:t>
      </w:r>
      <w:r w:rsidRPr="0092742E">
        <w:tab/>
      </w:r>
      <w:r w:rsidRPr="0092742E">
        <w:tab/>
        <w:t>PS= -2π</w:t>
      </w:r>
      <w:r w:rsidRPr="0092742E">
        <w:tab/>
      </w:r>
      <w:r w:rsidRPr="0092742E">
        <w:tab/>
        <w:t xml:space="preserve">VS= -11 for </w:t>
      </w:r>
      <w:proofErr w:type="spellStart"/>
      <w:r w:rsidRPr="0092742E">
        <w:t>csc</w:t>
      </w:r>
      <w:proofErr w:type="spellEnd"/>
    </w:p>
    <w:p w:rsidR="0092742E" w:rsidRPr="0092742E" w:rsidRDefault="0092742E" w:rsidP="0092742E">
      <w:pPr>
        <w:numPr>
          <w:ilvl w:val="0"/>
          <w:numId w:val="1"/>
        </w:numPr>
      </w:pPr>
      <w:r w:rsidRPr="0092742E">
        <w:t>A= -8</w:t>
      </w:r>
      <w:r w:rsidRPr="0092742E">
        <w:tab/>
      </w:r>
      <w:r w:rsidRPr="0092742E">
        <w:tab/>
        <w:t>P= 4π/3</w:t>
      </w:r>
      <w:r w:rsidRPr="0092742E">
        <w:tab/>
      </w:r>
      <w:r w:rsidRPr="0092742E">
        <w:tab/>
        <w:t>PS= -π/2</w:t>
      </w:r>
      <w:r w:rsidRPr="0092742E">
        <w:tab/>
        <w:t>VS= -3 for sec</w:t>
      </w:r>
    </w:p>
    <w:p w:rsidR="0092742E" w:rsidRPr="0092742E" w:rsidRDefault="0092742E" w:rsidP="0092742E">
      <w:pPr>
        <w:numPr>
          <w:ilvl w:val="0"/>
          <w:numId w:val="1"/>
        </w:numPr>
      </w:pPr>
      <w:r w:rsidRPr="0092742E">
        <w:t>A= -2/3</w:t>
      </w:r>
      <w:r w:rsidRPr="0092742E">
        <w:tab/>
      </w:r>
      <w:r w:rsidRPr="0092742E">
        <w:tab/>
        <w:t>P= 7π/9</w:t>
      </w:r>
      <w:r w:rsidRPr="0092742E">
        <w:tab/>
      </w:r>
      <w:r w:rsidRPr="0092742E">
        <w:tab/>
        <w:t>PS= -4π/9</w:t>
      </w:r>
      <w:r w:rsidRPr="0092742E">
        <w:tab/>
        <w:t>VS= 2/3 for tan</w:t>
      </w:r>
    </w:p>
    <w:p w:rsidR="0092742E" w:rsidRDefault="0092742E" w:rsidP="0092742E">
      <w:pPr>
        <w:numPr>
          <w:ilvl w:val="0"/>
          <w:numId w:val="1"/>
        </w:numPr>
      </w:pPr>
      <w:r w:rsidRPr="0092742E">
        <w:t>A= 5/8</w:t>
      </w:r>
      <w:r w:rsidRPr="0092742E">
        <w:tab/>
      </w:r>
      <w:r w:rsidRPr="0092742E">
        <w:tab/>
        <w:t>P= 8π/11</w:t>
      </w:r>
      <w:r w:rsidRPr="0092742E">
        <w:tab/>
        <w:t>PS= 10π/11</w:t>
      </w:r>
      <w:r w:rsidRPr="0092742E">
        <w:tab/>
        <w:t>VS= 1/7 for cot</w:t>
      </w:r>
    </w:p>
    <w:p w:rsidR="0092742E" w:rsidRDefault="0092742E" w:rsidP="0092742E">
      <w:r>
        <w:rPr>
          <w:noProof/>
        </w:rPr>
        <w:drawing>
          <wp:inline distT="0" distB="0" distL="0" distR="0" wp14:anchorId="2DFF8155" wp14:editId="3D7A5810">
            <wp:extent cx="2724150" cy="1571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42E" w:rsidRDefault="0092742E" w:rsidP="0092742E"/>
    <w:p w:rsidR="0092742E" w:rsidRPr="0092742E" w:rsidRDefault="0092742E" w:rsidP="0092742E">
      <w:r>
        <w:rPr>
          <w:noProof/>
        </w:rPr>
        <w:drawing>
          <wp:anchor distT="0" distB="0" distL="114300" distR="114300" simplePos="0" relativeHeight="251658240" behindDoc="1" locked="0" layoutInCell="1" allowOverlap="1" wp14:anchorId="11C9E9E9" wp14:editId="0A1F5209">
            <wp:simplePos x="0" y="0"/>
            <wp:positionH relativeFrom="column">
              <wp:posOffset>142875</wp:posOffset>
            </wp:positionH>
            <wp:positionV relativeFrom="paragraph">
              <wp:posOffset>2082800</wp:posOffset>
            </wp:positionV>
            <wp:extent cx="2724150" cy="157162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6D35F647" wp14:editId="4A35ECCA">
            <wp:extent cx="2867025" cy="18859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2742E" w:rsidRPr="0092742E">
      <w:head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9C5" w:rsidRDefault="008D19C5" w:rsidP="008D19C5">
      <w:pPr>
        <w:spacing w:after="0" w:line="240" w:lineRule="auto"/>
      </w:pPr>
      <w:r>
        <w:separator/>
      </w:r>
    </w:p>
  </w:endnote>
  <w:endnote w:type="continuationSeparator" w:id="0">
    <w:p w:rsidR="008D19C5" w:rsidRDefault="008D19C5" w:rsidP="008D19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9C5" w:rsidRDefault="008D19C5" w:rsidP="008D19C5">
      <w:pPr>
        <w:spacing w:after="0" w:line="240" w:lineRule="auto"/>
      </w:pPr>
      <w:r>
        <w:separator/>
      </w:r>
    </w:p>
  </w:footnote>
  <w:footnote w:type="continuationSeparator" w:id="0">
    <w:p w:rsidR="008D19C5" w:rsidRDefault="008D19C5" w:rsidP="008D19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2F5A" w:rsidRDefault="00222F5A" w:rsidP="00222F5A">
    <w:pPr>
      <w:pStyle w:val="Header"/>
      <w:tabs>
        <w:tab w:val="left" w:pos="10065"/>
      </w:tabs>
    </w:pPr>
    <w:r>
      <w:t>Pre-Calculus</w:t>
    </w:r>
    <w:r>
      <w:tab/>
    </w:r>
    <w:r>
      <w:tab/>
      <w:t>Name ____________________</w:t>
    </w:r>
  </w:p>
  <w:p w:rsidR="008D19C5" w:rsidRDefault="008D19C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617C83"/>
    <w:multiLevelType w:val="hybridMultilevel"/>
    <w:tmpl w:val="3E6C01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8C0"/>
    <w:rsid w:val="000110E1"/>
    <w:rsid w:val="00022E78"/>
    <w:rsid w:val="00042E40"/>
    <w:rsid w:val="000448B9"/>
    <w:rsid w:val="0006592E"/>
    <w:rsid w:val="000854FF"/>
    <w:rsid w:val="000E3F7D"/>
    <w:rsid w:val="00132FCC"/>
    <w:rsid w:val="00175EDC"/>
    <w:rsid w:val="00211711"/>
    <w:rsid w:val="0021352E"/>
    <w:rsid w:val="00222F5A"/>
    <w:rsid w:val="00237C54"/>
    <w:rsid w:val="00256199"/>
    <w:rsid w:val="00286091"/>
    <w:rsid w:val="002C166D"/>
    <w:rsid w:val="002D72EB"/>
    <w:rsid w:val="002F78A1"/>
    <w:rsid w:val="0030290F"/>
    <w:rsid w:val="00312EA8"/>
    <w:rsid w:val="003F23E2"/>
    <w:rsid w:val="003F3786"/>
    <w:rsid w:val="0055048D"/>
    <w:rsid w:val="00555CB4"/>
    <w:rsid w:val="005E253C"/>
    <w:rsid w:val="005E4F97"/>
    <w:rsid w:val="00621412"/>
    <w:rsid w:val="00660ACA"/>
    <w:rsid w:val="00663556"/>
    <w:rsid w:val="0068782A"/>
    <w:rsid w:val="006E04C4"/>
    <w:rsid w:val="006F51E7"/>
    <w:rsid w:val="00725FF6"/>
    <w:rsid w:val="007A5A19"/>
    <w:rsid w:val="007F2E10"/>
    <w:rsid w:val="008D19C5"/>
    <w:rsid w:val="008D2D4C"/>
    <w:rsid w:val="0092742E"/>
    <w:rsid w:val="009905BF"/>
    <w:rsid w:val="009B2DF7"/>
    <w:rsid w:val="009C4822"/>
    <w:rsid w:val="009C70A4"/>
    <w:rsid w:val="009E78C0"/>
    <w:rsid w:val="009E7D96"/>
    <w:rsid w:val="00A87F94"/>
    <w:rsid w:val="00AA2CB1"/>
    <w:rsid w:val="00AB2627"/>
    <w:rsid w:val="00AE4DEA"/>
    <w:rsid w:val="00B3679E"/>
    <w:rsid w:val="00B72BB9"/>
    <w:rsid w:val="00B9482A"/>
    <w:rsid w:val="00BC560B"/>
    <w:rsid w:val="00C6196D"/>
    <w:rsid w:val="00C674D4"/>
    <w:rsid w:val="00C8506F"/>
    <w:rsid w:val="00CA49D2"/>
    <w:rsid w:val="00CB500E"/>
    <w:rsid w:val="00CE4E94"/>
    <w:rsid w:val="00E73F2F"/>
    <w:rsid w:val="00EE2203"/>
    <w:rsid w:val="00F25D8A"/>
    <w:rsid w:val="00F30552"/>
    <w:rsid w:val="00F4136C"/>
    <w:rsid w:val="00F52FE5"/>
    <w:rsid w:val="00F818CF"/>
    <w:rsid w:val="00F827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22F5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19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96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D1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19C5"/>
  </w:style>
  <w:style w:type="paragraph" w:styleId="Footer">
    <w:name w:val="footer"/>
    <w:basedOn w:val="Normal"/>
    <w:link w:val="FooterChar"/>
    <w:uiPriority w:val="99"/>
    <w:unhideWhenUsed/>
    <w:rsid w:val="008D1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19C5"/>
  </w:style>
  <w:style w:type="character" w:customStyle="1" w:styleId="Heading1Char">
    <w:name w:val="Heading 1 Char"/>
    <w:basedOn w:val="DefaultParagraphFont"/>
    <w:link w:val="Heading1"/>
    <w:uiPriority w:val="9"/>
    <w:rsid w:val="00222F5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22F5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19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196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D1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19C5"/>
  </w:style>
  <w:style w:type="paragraph" w:styleId="Footer">
    <w:name w:val="footer"/>
    <w:basedOn w:val="Normal"/>
    <w:link w:val="FooterChar"/>
    <w:uiPriority w:val="99"/>
    <w:unhideWhenUsed/>
    <w:rsid w:val="008D1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19C5"/>
  </w:style>
  <w:style w:type="character" w:customStyle="1" w:styleId="Heading1Char">
    <w:name w:val="Heading 1 Char"/>
    <w:basedOn w:val="DefaultParagraphFont"/>
    <w:link w:val="Heading1"/>
    <w:uiPriority w:val="9"/>
    <w:rsid w:val="00222F5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6DDA74-E965-4C54-A397-0B0E540A82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110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san Ryan</cp:lastModifiedBy>
  <cp:revision>6</cp:revision>
  <cp:lastPrinted>2014-08-25T12:22:00Z</cp:lastPrinted>
  <dcterms:created xsi:type="dcterms:W3CDTF">2013-09-03T11:46:00Z</dcterms:created>
  <dcterms:modified xsi:type="dcterms:W3CDTF">2014-08-25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